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360803" w14:textId="77777777" w:rsidR="00D753DD" w:rsidRDefault="00D753DD" w:rsidP="00D753DD">
      <w:pPr>
        <w:pStyle w:val="a7"/>
        <w:ind w:left="1440"/>
      </w:pPr>
      <w:r>
        <w:rPr>
          <w:rFonts w:hint="eastAsia"/>
        </w:rPr>
        <w:t>常用公式及参数</w:t>
      </w:r>
    </w:p>
    <w:p w14:paraId="63EDCDCB" w14:textId="44A2D4E1" w:rsidR="00EF3399" w:rsidRDefault="00AC5995" w:rsidP="00EF3399">
      <w:pPr>
        <w:pStyle w:val="a7"/>
        <w:ind w:left="1440"/>
        <w:rPr>
          <w:rFonts w:hint="eastAsia"/>
        </w:rPr>
      </w:pPr>
      <w:r w:rsidRPr="00E30079">
        <w:rPr>
          <w:position w:val="-16"/>
        </w:rPr>
        <w:object w:dxaOrig="2200" w:dyaOrig="440" w14:anchorId="45A191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9" type="#_x0000_t75" style="width:110.3pt;height:21.85pt" o:ole="">
            <v:imagedata r:id="rId7" o:title=""/>
          </v:shape>
          <o:OLEObject Type="Embed" ProgID="Equation.DSMT4" ShapeID="_x0000_i1089" DrawAspect="Content" ObjectID="_1774097975" r:id="rId8"/>
        </w:object>
      </w:r>
    </w:p>
    <w:p w14:paraId="50B4D156" w14:textId="77777777" w:rsidR="00D753DD" w:rsidRDefault="00D753DD" w:rsidP="00D753DD">
      <w:pPr>
        <w:pStyle w:val="a7"/>
        <w:ind w:left="1440"/>
      </w:pPr>
      <w:r>
        <w:rPr>
          <w:noProof/>
        </w:rPr>
        <w:drawing>
          <wp:inline distT="0" distB="0" distL="0" distR="0" wp14:anchorId="6248EF42" wp14:editId="230FA799">
            <wp:extent cx="911991" cy="44450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13657" t="46091" r="72569" b="41975"/>
                    <a:stretch/>
                  </pic:blipFill>
                  <pic:spPr bwMode="auto">
                    <a:xfrm>
                      <a:off x="0" y="0"/>
                      <a:ext cx="911991" cy="444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9A0FD4" w14:textId="071F9366" w:rsidR="00EF3399" w:rsidRDefault="00EF3399" w:rsidP="00D753DD">
      <w:pPr>
        <w:pStyle w:val="a7"/>
        <w:ind w:left="1440"/>
        <w:rPr>
          <w:rFonts w:hint="eastAsia"/>
        </w:rPr>
      </w:pPr>
      <w:r w:rsidRPr="00713E07">
        <w:rPr>
          <w:position w:val="-8"/>
        </w:rPr>
        <w:object w:dxaOrig="1440" w:dyaOrig="260" w14:anchorId="7CDBA0FC">
          <v:shape id="_x0000_i1165" type="#_x0000_t75" style="width:1in;height:13.2pt" o:ole="">
            <v:imagedata r:id="rId10" o:title=""/>
          </v:shape>
          <o:OLEObject Type="Embed" ProgID="Equation.DSMT4" ShapeID="_x0000_i1165" DrawAspect="Content" ObjectID="_1774097976" r:id="rId11"/>
        </w:object>
      </w:r>
      <w:r>
        <w:rPr>
          <w:rFonts w:hint="eastAsia"/>
        </w:rPr>
        <w:t>，</w:t>
      </w:r>
      <w:r w:rsidRPr="00713E07">
        <w:rPr>
          <w:position w:val="-10"/>
        </w:rPr>
        <w:object w:dxaOrig="900" w:dyaOrig="300" w14:anchorId="7624BAF2">
          <v:shape id="_x0000_i1166" type="#_x0000_t75" style="width:45.1pt;height:15.05pt" o:ole="">
            <v:imagedata r:id="rId12" o:title=""/>
          </v:shape>
          <o:OLEObject Type="Embed" ProgID="Equation.DSMT4" ShapeID="_x0000_i1166" DrawAspect="Content" ObjectID="_1774097977" r:id="rId13"/>
        </w:object>
      </w:r>
    </w:p>
    <w:p w14:paraId="43CFB7CB" w14:textId="77777777" w:rsidR="00D753DD" w:rsidRDefault="00D753DD" w:rsidP="00D753DD">
      <w:pPr>
        <w:pStyle w:val="a7"/>
        <w:ind w:left="1440"/>
      </w:pPr>
      <w:r w:rsidRPr="00367686">
        <w:rPr>
          <w:noProof/>
        </w:rPr>
        <w:drawing>
          <wp:inline distT="0" distB="0" distL="0" distR="0" wp14:anchorId="2A9D4C49" wp14:editId="6F844CBB">
            <wp:extent cx="1136650" cy="184150"/>
            <wp:effectExtent l="0" t="0" r="6350" b="6350"/>
            <wp:docPr id="45158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589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889" t="61587" r="40393" b="32519"/>
                    <a:stretch/>
                  </pic:blipFill>
                  <pic:spPr bwMode="auto">
                    <a:xfrm>
                      <a:off x="0" y="0"/>
                      <a:ext cx="1137327" cy="18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CAC1A3" w14:textId="25E77B6D" w:rsidR="00D753DD" w:rsidRDefault="009B0510" w:rsidP="00D753DD">
      <w:pPr>
        <w:pStyle w:val="a7"/>
        <w:ind w:left="1440"/>
      </w:pPr>
      <w:r w:rsidRPr="00713E07">
        <w:rPr>
          <w:position w:val="-26"/>
        </w:rPr>
        <w:object w:dxaOrig="1140" w:dyaOrig="620" w14:anchorId="61EB43FB">
          <v:shape id="_x0000_i1172" type="#_x0000_t75" style="width:56.95pt;height:31pt" o:ole="">
            <v:imagedata r:id="rId15" o:title=""/>
          </v:shape>
          <o:OLEObject Type="Embed" ProgID="Equation.DSMT4" ShapeID="_x0000_i1172" DrawAspect="Content" ObjectID="_1774097978" r:id="rId16"/>
        </w:object>
      </w:r>
      <w:r w:rsidR="002C5945">
        <w:rPr>
          <w:rFonts w:hint="eastAsia"/>
        </w:rPr>
        <w:t>，</w:t>
      </w:r>
      <w:r w:rsidR="002C5945" w:rsidRPr="00713E07">
        <w:rPr>
          <w:position w:val="-26"/>
        </w:rPr>
        <w:object w:dxaOrig="800" w:dyaOrig="600" w14:anchorId="68E6EEE0">
          <v:shape id="_x0000_i1167" type="#_x0000_t75" style="width:40.1pt;height:30.1pt" o:ole="">
            <v:imagedata r:id="rId17" o:title=""/>
          </v:shape>
          <o:OLEObject Type="Embed" ProgID="Equation.DSMT4" ShapeID="_x0000_i1167" DrawAspect="Content" ObjectID="_1774097979" r:id="rId18"/>
        </w:object>
      </w:r>
    </w:p>
    <w:p w14:paraId="07734A5B" w14:textId="77777777" w:rsidR="00D753DD" w:rsidRDefault="00D753DD" w:rsidP="00D753DD">
      <w:pPr>
        <w:pStyle w:val="a7"/>
        <w:ind w:left="1440"/>
      </w:pPr>
      <w:r>
        <w:rPr>
          <w:noProof/>
        </w:rPr>
        <w:drawing>
          <wp:inline distT="0" distB="0" distL="0" distR="0" wp14:anchorId="399BF60D" wp14:editId="2F3B2BC3">
            <wp:extent cx="2044700" cy="271042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6728" cy="272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6CF84B1D" w14:textId="77777777" w:rsidR="00AF123D" w:rsidRDefault="00AF123D" w:rsidP="00D753DD">
      <w:pPr>
        <w:pStyle w:val="a7"/>
        <w:ind w:left="1440"/>
      </w:pPr>
      <w:r w:rsidRPr="003100EE">
        <w:rPr>
          <w:position w:val="-26"/>
        </w:rPr>
        <w:object w:dxaOrig="3480" w:dyaOrig="600" w14:anchorId="0C0AA5EB">
          <v:shape id="_x0000_i1090" type="#_x0000_t75" style="width:174.1pt;height:30.1pt" o:ole="">
            <v:imagedata r:id="rId20" o:title=""/>
          </v:shape>
          <o:OLEObject Type="Embed" ProgID="Equation.DSMT4" ShapeID="_x0000_i1090" DrawAspect="Content" ObjectID="_1774097980" r:id="rId21"/>
        </w:object>
      </w:r>
    </w:p>
    <w:p w14:paraId="0C66915F" w14:textId="728964A6" w:rsidR="00D753DD" w:rsidRDefault="00AF123D" w:rsidP="00D753DD">
      <w:pPr>
        <w:pStyle w:val="a7"/>
        <w:ind w:left="1440"/>
      </w:pPr>
      <w:r w:rsidRPr="003100EE">
        <w:rPr>
          <w:position w:val="-22"/>
        </w:rPr>
        <w:object w:dxaOrig="1020" w:dyaOrig="560" w14:anchorId="0F8BE631">
          <v:shape id="_x0000_i1091" type="#_x0000_t75" style="width:50.15pt;height:27.35pt" o:ole="">
            <v:imagedata r:id="rId22" o:title=""/>
          </v:shape>
          <o:OLEObject Type="Embed" ProgID="Equation.DSMT4" ShapeID="_x0000_i1091" DrawAspect="Content" ObjectID="_1774097981" r:id="rId23"/>
        </w:object>
      </w:r>
      <w:r>
        <w:rPr>
          <w:rFonts w:hint="eastAsia"/>
        </w:rPr>
        <w:t xml:space="preserve"> </w:t>
      </w:r>
      <w:r w:rsidR="00D753DD">
        <w:rPr>
          <w:rFonts w:hint="eastAsia"/>
        </w:rPr>
        <w:t>(</w:t>
      </w:r>
      <w:r w:rsidR="00D753DD">
        <w:t>single-layer winding)</w:t>
      </w:r>
      <w:r w:rsidR="00EF3399" w:rsidRPr="00EF3399">
        <w:t xml:space="preserve"> </w:t>
      </w:r>
      <w:r w:rsidR="00EF3399" w:rsidRPr="003100EE">
        <w:rPr>
          <w:position w:val="-22"/>
        </w:rPr>
        <w:object w:dxaOrig="1120" w:dyaOrig="560" w14:anchorId="2E637718">
          <v:shape id="_x0000_i1164" type="#_x0000_t75" style="width:55.15pt;height:27.35pt" o:ole="">
            <v:imagedata r:id="rId24" o:title=""/>
          </v:shape>
          <o:OLEObject Type="Embed" ProgID="Equation.DSMT4" ShapeID="_x0000_i1164" DrawAspect="Content" ObjectID="_1774097982" r:id="rId25"/>
        </w:object>
      </w:r>
      <w:r w:rsidR="00EF3399">
        <w:rPr>
          <w:rFonts w:hint="eastAsia"/>
        </w:rPr>
        <w:t>(</w:t>
      </w:r>
      <w:r w:rsidR="00EF3399">
        <w:rPr>
          <w:rFonts w:hint="eastAsia"/>
        </w:rPr>
        <w:t>double</w:t>
      </w:r>
      <w:r w:rsidR="00EF3399">
        <w:t>-layer winding)</w:t>
      </w:r>
    </w:p>
    <w:p w14:paraId="1A0FD04E" w14:textId="0DDFD7AF" w:rsidR="00D753DD" w:rsidRDefault="00D753DD" w:rsidP="00D753DD">
      <w:pPr>
        <w:pStyle w:val="a7"/>
        <w:ind w:left="1440"/>
      </w:pPr>
      <w:r>
        <w:rPr>
          <w:noProof/>
        </w:rPr>
        <w:drawing>
          <wp:inline distT="0" distB="0" distL="0" distR="0" wp14:anchorId="050A93A9" wp14:editId="01CF742B">
            <wp:extent cx="935243" cy="679450"/>
            <wp:effectExtent l="0" t="0" r="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243" cy="67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EA84AD3" wp14:editId="694B32C8">
            <wp:extent cx="993914" cy="407032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505" cy="407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6BB70CD6" w14:textId="77777777" w:rsidR="00D753DD" w:rsidRDefault="00D753DD" w:rsidP="00D753DD">
      <w:pPr>
        <w:pStyle w:val="a7"/>
        <w:ind w:left="1440"/>
      </w:pPr>
      <w:r>
        <w:rPr>
          <w:noProof/>
        </w:rPr>
        <w:drawing>
          <wp:inline distT="0" distB="0" distL="0" distR="0" wp14:anchorId="04E800FF" wp14:editId="537ADE0C">
            <wp:extent cx="3212327" cy="1643846"/>
            <wp:effectExtent l="0" t="0" r="762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0167" cy="1642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6874590A" w14:textId="77777777" w:rsidR="00D753DD" w:rsidRDefault="00D753DD" w:rsidP="00D753DD">
      <w:pPr>
        <w:pStyle w:val="a7"/>
        <w:ind w:left="1440"/>
      </w:pPr>
      <w:r>
        <w:rPr>
          <w:noProof/>
        </w:rPr>
        <w:drawing>
          <wp:inline distT="0" distB="0" distL="0" distR="0" wp14:anchorId="2BA56108" wp14:editId="2F147046">
            <wp:extent cx="2489200" cy="857677"/>
            <wp:effectExtent l="0" t="0" r="635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0202" cy="858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5141C6C0" w14:textId="2BB38D7D" w:rsidR="00542734" w:rsidRDefault="00542734" w:rsidP="00D753DD">
      <w:pPr>
        <w:pStyle w:val="a7"/>
        <w:ind w:left="1440"/>
        <w:rPr>
          <w:rFonts w:hint="eastAsia"/>
        </w:rPr>
      </w:pPr>
      <w:r w:rsidRPr="00713E07">
        <w:rPr>
          <w:position w:val="-22"/>
        </w:rPr>
        <w:object w:dxaOrig="1820" w:dyaOrig="600" w14:anchorId="5B8C2D52">
          <v:shape id="_x0000_i1159" type="#_x0000_t75" style="width:91.15pt;height:30.1pt" o:ole="">
            <v:imagedata r:id="rId30" o:title=""/>
          </v:shape>
          <o:OLEObject Type="Embed" ProgID="Equation.DSMT4" ShapeID="_x0000_i1159" DrawAspect="Content" ObjectID="_1774097983" r:id="rId31"/>
        </w:object>
      </w:r>
    </w:p>
    <w:p w14:paraId="5288B2AB" w14:textId="3BABD0E3" w:rsidR="00AF123D" w:rsidRDefault="00542734" w:rsidP="00AF123D">
      <w:pPr>
        <w:pStyle w:val="a7"/>
        <w:ind w:left="1440"/>
      </w:pPr>
      <w:r w:rsidRPr="00542734">
        <w:rPr>
          <w:position w:val="-22"/>
        </w:rPr>
        <w:object w:dxaOrig="1460" w:dyaOrig="560" w14:anchorId="3D630586">
          <v:shape id="_x0000_i1158" type="#_x0000_t75" style="width:73.35pt;height:27.8pt" o:ole="">
            <v:imagedata r:id="rId32" o:title=""/>
          </v:shape>
          <o:OLEObject Type="Embed" ProgID="Equation.DSMT4" ShapeID="_x0000_i1158" DrawAspect="Content" ObjectID="_1774097984" r:id="rId33"/>
        </w:object>
      </w:r>
      <w:r w:rsidR="00AF123D">
        <w:rPr>
          <w:rFonts w:hint="eastAsia"/>
        </w:rPr>
        <w:t>(</w:t>
      </w:r>
      <w:r w:rsidR="00AF123D">
        <w:t>single-layer winding)</w:t>
      </w:r>
    </w:p>
    <w:p w14:paraId="1E7937BD" w14:textId="6B8CA697" w:rsidR="00542734" w:rsidRDefault="00542734" w:rsidP="00542734">
      <w:pPr>
        <w:pStyle w:val="a7"/>
        <w:ind w:left="1440"/>
      </w:pPr>
      <w:r w:rsidRPr="00713E07">
        <w:rPr>
          <w:position w:val="-22"/>
        </w:rPr>
        <w:object w:dxaOrig="1579" w:dyaOrig="560" w14:anchorId="08A6651E">
          <v:shape id="_x0000_i1160" type="#_x0000_t75" style="width:78.85pt;height:27.8pt" o:ole="">
            <v:imagedata r:id="rId34" o:title=""/>
          </v:shape>
          <o:OLEObject Type="Embed" ProgID="Equation.DSMT4" ShapeID="_x0000_i1160" DrawAspect="Content" ObjectID="_1774097985" r:id="rId35"/>
        </w:object>
      </w:r>
      <w:r>
        <w:rPr>
          <w:rFonts w:hint="eastAsia"/>
        </w:rPr>
        <w:t>(</w:t>
      </w:r>
      <w:r>
        <w:rPr>
          <w:rFonts w:hint="eastAsia"/>
        </w:rPr>
        <w:t>double</w:t>
      </w:r>
      <w:r>
        <w:t>-layer winding)</w:t>
      </w:r>
    </w:p>
    <w:p w14:paraId="613B2263" w14:textId="2B5C0675" w:rsidR="00AF123D" w:rsidRPr="00542734" w:rsidRDefault="00AF123D" w:rsidP="00D753DD">
      <w:pPr>
        <w:pStyle w:val="a7"/>
        <w:ind w:left="1440"/>
      </w:pPr>
    </w:p>
    <w:p w14:paraId="34A308C2" w14:textId="77777777" w:rsidR="00FA1EA4" w:rsidRDefault="00FA1EA4">
      <w:pPr>
        <w:widowControl/>
        <w:jc w:val="left"/>
      </w:pPr>
    </w:p>
    <w:sectPr w:rsidR="00FA1EA4" w:rsidSect="00A5119C">
      <w:footerReference w:type="default" r:id="rId36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41A85E" w14:textId="77777777" w:rsidR="00A5119C" w:rsidRDefault="00A5119C" w:rsidP="00D753DD">
      <w:r>
        <w:separator/>
      </w:r>
    </w:p>
  </w:endnote>
  <w:endnote w:type="continuationSeparator" w:id="0">
    <w:p w14:paraId="44B977D3" w14:textId="77777777" w:rsidR="00A5119C" w:rsidRDefault="00A5119C" w:rsidP="00D753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91249327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5AE36357" w14:textId="77777777" w:rsidR="00C55B05" w:rsidRDefault="00C55B05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34BAE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34BAE">
              <w:rPr>
                <w:b/>
                <w:bCs/>
                <w:noProof/>
              </w:rPr>
              <w:t>2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6066F6B1" w14:textId="77777777" w:rsidR="00C55B05" w:rsidRDefault="00C55B0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A503F8" w14:textId="77777777" w:rsidR="00A5119C" w:rsidRDefault="00A5119C" w:rsidP="00D753DD">
      <w:r>
        <w:separator/>
      </w:r>
    </w:p>
  </w:footnote>
  <w:footnote w:type="continuationSeparator" w:id="0">
    <w:p w14:paraId="12EDDE88" w14:textId="77777777" w:rsidR="00A5119C" w:rsidRDefault="00A5119C" w:rsidP="00D753D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D86435"/>
    <w:multiLevelType w:val="hybridMultilevel"/>
    <w:tmpl w:val="68CE2C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8E7033"/>
    <w:multiLevelType w:val="multilevel"/>
    <w:tmpl w:val="0F8E7033"/>
    <w:lvl w:ilvl="0">
      <w:start w:val="1"/>
      <w:numFmt w:val="lowerLetter"/>
      <w:lvlText w:val="%1)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1FB4377"/>
    <w:multiLevelType w:val="hybridMultilevel"/>
    <w:tmpl w:val="A2F415AE"/>
    <w:lvl w:ilvl="0" w:tplc="59A0A4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BAD256E"/>
    <w:multiLevelType w:val="hybridMultilevel"/>
    <w:tmpl w:val="C44E9236"/>
    <w:lvl w:ilvl="0" w:tplc="157CA94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51D350E8"/>
    <w:multiLevelType w:val="hybridMultilevel"/>
    <w:tmpl w:val="EB305510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DBA16B6"/>
    <w:multiLevelType w:val="multilevel"/>
    <w:tmpl w:val="7DBA16B6"/>
    <w:lvl w:ilvl="0">
      <w:start w:val="1"/>
      <w:numFmt w:val="lowerLetter"/>
      <w:lvlText w:val="%1)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1828981970">
    <w:abstractNumId w:val="1"/>
  </w:num>
  <w:num w:numId="2" w16cid:durableId="997198017">
    <w:abstractNumId w:val="5"/>
  </w:num>
  <w:num w:numId="3" w16cid:durableId="1651864925">
    <w:abstractNumId w:val="2"/>
  </w:num>
  <w:num w:numId="4" w16cid:durableId="1899003597">
    <w:abstractNumId w:val="3"/>
  </w:num>
  <w:num w:numId="5" w16cid:durableId="1607687159">
    <w:abstractNumId w:val="0"/>
  </w:num>
  <w:num w:numId="6" w16cid:durableId="34016157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6BF"/>
    <w:rsid w:val="00001D03"/>
    <w:rsid w:val="00041F7F"/>
    <w:rsid w:val="00051C6C"/>
    <w:rsid w:val="000547BD"/>
    <w:rsid w:val="000640D8"/>
    <w:rsid w:val="00071989"/>
    <w:rsid w:val="00087C26"/>
    <w:rsid w:val="000A2D52"/>
    <w:rsid w:val="000A6E74"/>
    <w:rsid w:val="000A77C9"/>
    <w:rsid w:val="000B799C"/>
    <w:rsid w:val="000D6E31"/>
    <w:rsid w:val="000F4D7F"/>
    <w:rsid w:val="0011327F"/>
    <w:rsid w:val="00147240"/>
    <w:rsid w:val="0015360A"/>
    <w:rsid w:val="001617A8"/>
    <w:rsid w:val="0017727B"/>
    <w:rsid w:val="0018127E"/>
    <w:rsid w:val="001A0167"/>
    <w:rsid w:val="001C7CF0"/>
    <w:rsid w:val="001D4F5C"/>
    <w:rsid w:val="001F548F"/>
    <w:rsid w:val="00205235"/>
    <w:rsid w:val="00220A20"/>
    <w:rsid w:val="0022323D"/>
    <w:rsid w:val="002521B8"/>
    <w:rsid w:val="00266408"/>
    <w:rsid w:val="00272C93"/>
    <w:rsid w:val="00275975"/>
    <w:rsid w:val="002B783C"/>
    <w:rsid w:val="002C5835"/>
    <w:rsid w:val="002C5945"/>
    <w:rsid w:val="002E7230"/>
    <w:rsid w:val="002F153E"/>
    <w:rsid w:val="00302005"/>
    <w:rsid w:val="00302735"/>
    <w:rsid w:val="00306525"/>
    <w:rsid w:val="00306E00"/>
    <w:rsid w:val="00314864"/>
    <w:rsid w:val="00326A26"/>
    <w:rsid w:val="00333F04"/>
    <w:rsid w:val="00344611"/>
    <w:rsid w:val="00381073"/>
    <w:rsid w:val="00381A9C"/>
    <w:rsid w:val="003937A0"/>
    <w:rsid w:val="003E2C4C"/>
    <w:rsid w:val="003F7039"/>
    <w:rsid w:val="00415004"/>
    <w:rsid w:val="004215C9"/>
    <w:rsid w:val="0043228C"/>
    <w:rsid w:val="004477E9"/>
    <w:rsid w:val="00460BC7"/>
    <w:rsid w:val="00470A8F"/>
    <w:rsid w:val="00472286"/>
    <w:rsid w:val="004731B6"/>
    <w:rsid w:val="004A0BC2"/>
    <w:rsid w:val="004A6080"/>
    <w:rsid w:val="004F01A0"/>
    <w:rsid w:val="004F621F"/>
    <w:rsid w:val="005160D2"/>
    <w:rsid w:val="0053454B"/>
    <w:rsid w:val="00542734"/>
    <w:rsid w:val="00543B8E"/>
    <w:rsid w:val="00544FB2"/>
    <w:rsid w:val="00577B55"/>
    <w:rsid w:val="00583398"/>
    <w:rsid w:val="00587077"/>
    <w:rsid w:val="0059164C"/>
    <w:rsid w:val="00591AF3"/>
    <w:rsid w:val="005B1EF4"/>
    <w:rsid w:val="005B3B21"/>
    <w:rsid w:val="005C22AC"/>
    <w:rsid w:val="005C6EA6"/>
    <w:rsid w:val="005E5A97"/>
    <w:rsid w:val="005F2920"/>
    <w:rsid w:val="0060263F"/>
    <w:rsid w:val="00603842"/>
    <w:rsid w:val="00625FC6"/>
    <w:rsid w:val="006302B3"/>
    <w:rsid w:val="006307A1"/>
    <w:rsid w:val="006327AC"/>
    <w:rsid w:val="006353EB"/>
    <w:rsid w:val="00644FE1"/>
    <w:rsid w:val="00661911"/>
    <w:rsid w:val="006842B5"/>
    <w:rsid w:val="00693D90"/>
    <w:rsid w:val="00695550"/>
    <w:rsid w:val="006A1FC7"/>
    <w:rsid w:val="006B4976"/>
    <w:rsid w:val="006B5DA1"/>
    <w:rsid w:val="006C10E5"/>
    <w:rsid w:val="006C3BC2"/>
    <w:rsid w:val="006C3EB0"/>
    <w:rsid w:val="006E4038"/>
    <w:rsid w:val="006E4164"/>
    <w:rsid w:val="007165C6"/>
    <w:rsid w:val="00726437"/>
    <w:rsid w:val="00730CBC"/>
    <w:rsid w:val="00735475"/>
    <w:rsid w:val="00742C58"/>
    <w:rsid w:val="00743E21"/>
    <w:rsid w:val="0076550E"/>
    <w:rsid w:val="00774D61"/>
    <w:rsid w:val="00786B39"/>
    <w:rsid w:val="007876EB"/>
    <w:rsid w:val="007A1D4D"/>
    <w:rsid w:val="007B093D"/>
    <w:rsid w:val="007C4EDF"/>
    <w:rsid w:val="007F3CCE"/>
    <w:rsid w:val="0081004E"/>
    <w:rsid w:val="00813B4D"/>
    <w:rsid w:val="0082603B"/>
    <w:rsid w:val="00837000"/>
    <w:rsid w:val="008816BF"/>
    <w:rsid w:val="00884583"/>
    <w:rsid w:val="00885F40"/>
    <w:rsid w:val="008A3F65"/>
    <w:rsid w:val="008B1876"/>
    <w:rsid w:val="008C43E5"/>
    <w:rsid w:val="008C7745"/>
    <w:rsid w:val="008E27C9"/>
    <w:rsid w:val="008F7A51"/>
    <w:rsid w:val="00912C03"/>
    <w:rsid w:val="009165FE"/>
    <w:rsid w:val="00921776"/>
    <w:rsid w:val="009469A4"/>
    <w:rsid w:val="0095184E"/>
    <w:rsid w:val="00957F09"/>
    <w:rsid w:val="00980B66"/>
    <w:rsid w:val="009846D7"/>
    <w:rsid w:val="00984BDE"/>
    <w:rsid w:val="00995531"/>
    <w:rsid w:val="009A41FF"/>
    <w:rsid w:val="009B0510"/>
    <w:rsid w:val="009B3C8C"/>
    <w:rsid w:val="009C17A4"/>
    <w:rsid w:val="009C2FFB"/>
    <w:rsid w:val="009E6574"/>
    <w:rsid w:val="009F755D"/>
    <w:rsid w:val="00A34BAE"/>
    <w:rsid w:val="00A42370"/>
    <w:rsid w:val="00A5119C"/>
    <w:rsid w:val="00A51F2B"/>
    <w:rsid w:val="00A55D31"/>
    <w:rsid w:val="00A56F02"/>
    <w:rsid w:val="00A63445"/>
    <w:rsid w:val="00A63BA3"/>
    <w:rsid w:val="00A70F4B"/>
    <w:rsid w:val="00A72372"/>
    <w:rsid w:val="00A8299D"/>
    <w:rsid w:val="00A97151"/>
    <w:rsid w:val="00AB11A6"/>
    <w:rsid w:val="00AC5995"/>
    <w:rsid w:val="00AC7E96"/>
    <w:rsid w:val="00AD38A7"/>
    <w:rsid w:val="00AD555B"/>
    <w:rsid w:val="00AE1271"/>
    <w:rsid w:val="00AE6296"/>
    <w:rsid w:val="00AF123D"/>
    <w:rsid w:val="00AF6404"/>
    <w:rsid w:val="00AF705A"/>
    <w:rsid w:val="00B07215"/>
    <w:rsid w:val="00B11570"/>
    <w:rsid w:val="00B11B1F"/>
    <w:rsid w:val="00B155E2"/>
    <w:rsid w:val="00B17E34"/>
    <w:rsid w:val="00B36E4F"/>
    <w:rsid w:val="00B4299A"/>
    <w:rsid w:val="00B71597"/>
    <w:rsid w:val="00B80639"/>
    <w:rsid w:val="00BB253B"/>
    <w:rsid w:val="00BB529A"/>
    <w:rsid w:val="00BC4867"/>
    <w:rsid w:val="00BD38B5"/>
    <w:rsid w:val="00BD4979"/>
    <w:rsid w:val="00BF1682"/>
    <w:rsid w:val="00C024F7"/>
    <w:rsid w:val="00C077C6"/>
    <w:rsid w:val="00C20D1E"/>
    <w:rsid w:val="00C3323C"/>
    <w:rsid w:val="00C41801"/>
    <w:rsid w:val="00C51FB8"/>
    <w:rsid w:val="00C5400A"/>
    <w:rsid w:val="00C543B9"/>
    <w:rsid w:val="00C55B05"/>
    <w:rsid w:val="00C62753"/>
    <w:rsid w:val="00C63C87"/>
    <w:rsid w:val="00C6780A"/>
    <w:rsid w:val="00C74F71"/>
    <w:rsid w:val="00C80258"/>
    <w:rsid w:val="00C802D8"/>
    <w:rsid w:val="00C80FBA"/>
    <w:rsid w:val="00C8229D"/>
    <w:rsid w:val="00C9107C"/>
    <w:rsid w:val="00CA69F2"/>
    <w:rsid w:val="00CB635F"/>
    <w:rsid w:val="00CC03A5"/>
    <w:rsid w:val="00CC6251"/>
    <w:rsid w:val="00D027A6"/>
    <w:rsid w:val="00D02953"/>
    <w:rsid w:val="00D1669D"/>
    <w:rsid w:val="00D21C5C"/>
    <w:rsid w:val="00D4065D"/>
    <w:rsid w:val="00D4510B"/>
    <w:rsid w:val="00D4511A"/>
    <w:rsid w:val="00D750F8"/>
    <w:rsid w:val="00D753DD"/>
    <w:rsid w:val="00D87682"/>
    <w:rsid w:val="00D87C20"/>
    <w:rsid w:val="00D91F98"/>
    <w:rsid w:val="00DC642A"/>
    <w:rsid w:val="00E07D37"/>
    <w:rsid w:val="00E456A5"/>
    <w:rsid w:val="00E46F8C"/>
    <w:rsid w:val="00E540AB"/>
    <w:rsid w:val="00E6519D"/>
    <w:rsid w:val="00E80A73"/>
    <w:rsid w:val="00E82717"/>
    <w:rsid w:val="00E856FF"/>
    <w:rsid w:val="00E94B25"/>
    <w:rsid w:val="00EB5E3A"/>
    <w:rsid w:val="00ED0C3D"/>
    <w:rsid w:val="00ED6B9D"/>
    <w:rsid w:val="00EF3399"/>
    <w:rsid w:val="00F033EF"/>
    <w:rsid w:val="00F1720C"/>
    <w:rsid w:val="00F220EC"/>
    <w:rsid w:val="00F230B9"/>
    <w:rsid w:val="00F35887"/>
    <w:rsid w:val="00F64D21"/>
    <w:rsid w:val="00F74221"/>
    <w:rsid w:val="00F87D6F"/>
    <w:rsid w:val="00FA1EA4"/>
    <w:rsid w:val="00FA578E"/>
    <w:rsid w:val="00FA5B56"/>
    <w:rsid w:val="00FC77FE"/>
    <w:rsid w:val="00FD1CBE"/>
    <w:rsid w:val="00FD3651"/>
    <w:rsid w:val="00FE0F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04DADE1"/>
  <w15:chartTrackingRefBased/>
  <w15:docId w15:val="{DF8B0355-EF19-42CF-A90E-1384866ED9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753D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753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753D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753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753DD"/>
    <w:rPr>
      <w:sz w:val="18"/>
      <w:szCs w:val="18"/>
    </w:rPr>
  </w:style>
  <w:style w:type="paragraph" w:styleId="a7">
    <w:name w:val="List Paragraph"/>
    <w:basedOn w:val="a"/>
    <w:uiPriority w:val="34"/>
    <w:qFormat/>
    <w:rsid w:val="00D753DD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paragraph" w:customStyle="1" w:styleId="Default">
    <w:name w:val="Default"/>
    <w:rsid w:val="00577B55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  <w:kern w:val="0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266408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266408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6831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84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8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0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7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4.png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1</Words>
  <Characters>354</Characters>
  <Application>Microsoft Office Word</Application>
  <DocSecurity>0</DocSecurity>
  <Lines>2</Lines>
  <Paragraphs>1</Paragraphs>
  <ScaleCrop>false</ScaleCrop>
  <Company>Microsoft</Company>
  <LinksUpToDate>false</LinksUpToDate>
  <CharactersWithSpaces>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xs</dc:creator>
  <cp:keywords/>
  <dc:description/>
  <cp:lastModifiedBy>zhiyuan wang</cp:lastModifiedBy>
  <cp:revision>7</cp:revision>
  <cp:lastPrinted>2023-04-09T03:41:00Z</cp:lastPrinted>
  <dcterms:created xsi:type="dcterms:W3CDTF">2024-04-08T07:34:00Z</dcterms:created>
  <dcterms:modified xsi:type="dcterms:W3CDTF">2024-04-08T08:08:00Z</dcterms:modified>
</cp:coreProperties>
</file>